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3D0ED2" w14:textId="77777777" w:rsidR="00A012DA" w:rsidRDefault="00A012DA" w:rsidP="00A012DA">
      <w:pPr>
        <w:pStyle w:val="SupplementalMaterialsTitle"/>
      </w:pPr>
      <w:r>
        <w:t>Titanium-catalyzed hydrosilylation of olefins</w:t>
      </w:r>
      <w:r>
        <w:rPr>
          <w:lang w:eastAsia="zh-CN"/>
        </w:rPr>
        <w:t xml:space="preserve">: A comparison study on </w:t>
      </w:r>
      <w:r>
        <w:t>Cp</w:t>
      </w:r>
      <w:r>
        <w:rPr>
          <w:vertAlign w:val="subscript"/>
        </w:rPr>
        <w:t>2</w:t>
      </w:r>
      <w:r>
        <w:t>TiCl</w:t>
      </w:r>
      <w:r>
        <w:rPr>
          <w:vertAlign w:val="subscript"/>
        </w:rPr>
        <w:t>2</w:t>
      </w:r>
      <w:r>
        <w:t>/Sm</w:t>
      </w:r>
      <w:r>
        <w:rPr>
          <w:lang w:eastAsia="zh-CN"/>
        </w:rPr>
        <w:t xml:space="preserve"> and </w:t>
      </w:r>
      <w:r>
        <w:t>Cp</w:t>
      </w:r>
      <w:r>
        <w:rPr>
          <w:vertAlign w:val="subscript"/>
        </w:rPr>
        <w:t>2</w:t>
      </w:r>
      <w:r>
        <w:t>TiCl</w:t>
      </w:r>
      <w:r>
        <w:rPr>
          <w:vertAlign w:val="subscript"/>
        </w:rPr>
        <w:t>2</w:t>
      </w:r>
      <w:r>
        <w:t>/</w:t>
      </w:r>
      <w:r>
        <w:rPr>
          <w:color w:val="000000"/>
        </w:rPr>
        <w:t>LiAlH</w:t>
      </w:r>
      <w:r>
        <w:rPr>
          <w:color w:val="000000"/>
          <w:vertAlign w:val="subscript"/>
        </w:rPr>
        <w:t>4</w:t>
      </w:r>
      <w:r>
        <w:rPr>
          <w:lang w:eastAsia="zh-CN"/>
        </w:rPr>
        <w:t xml:space="preserve"> catalyst system</w:t>
      </w:r>
    </w:p>
    <w:p w14:paraId="126E5014" w14:textId="77777777" w:rsidR="00A012DA" w:rsidRDefault="00A012DA" w:rsidP="00A012DA">
      <w:pPr>
        <w:pStyle w:val="SupplementalMaterialsAuthors"/>
      </w:pPr>
      <w:r>
        <w:t>Xiaoling Yang</w:t>
      </w:r>
      <w:r>
        <w:rPr>
          <w:vertAlign w:val="superscript"/>
        </w:rPr>
        <w:t>a</w:t>
      </w:r>
      <w:r>
        <w:t>, Ying Bai</w:t>
      </w:r>
      <w:r>
        <w:rPr>
          <w:vertAlign w:val="superscript"/>
        </w:rPr>
        <w:t>a</w:t>
      </w:r>
      <w:r>
        <w:t>*, Jiayun Li</w:t>
      </w:r>
      <w:r>
        <w:rPr>
          <w:vertAlign w:val="superscript"/>
        </w:rPr>
        <w:t>a</w:t>
      </w:r>
      <w:r>
        <w:t>, Yu Liu</w:t>
      </w:r>
      <w:r>
        <w:rPr>
          <w:vertAlign w:val="superscript"/>
        </w:rPr>
        <w:t>a</w:t>
      </w:r>
      <w:r>
        <w:t>, Jiajian Peng</w:t>
      </w:r>
      <w:r>
        <w:rPr>
          <w:vertAlign w:val="superscript"/>
        </w:rPr>
        <w:t>a</w:t>
      </w:r>
      <w:r>
        <w:t>*, Tianbo Li</w:t>
      </w:r>
      <w:r>
        <w:rPr>
          <w:vertAlign w:val="superscript"/>
        </w:rPr>
        <w:t>b</w:t>
      </w:r>
      <w:r>
        <w:t>, Rui Lang</w:t>
      </w:r>
      <w:r>
        <w:rPr>
          <w:vertAlign w:val="superscript"/>
        </w:rPr>
        <w:t>b</w:t>
      </w:r>
      <w:r>
        <w:t xml:space="preserve"> and Botao Qiao</w:t>
      </w:r>
      <w:r>
        <w:rPr>
          <w:vertAlign w:val="superscript"/>
        </w:rPr>
        <w:t>b</w:t>
      </w:r>
    </w:p>
    <w:p w14:paraId="2D02D52D" w14:textId="77777777" w:rsidR="00A012DA" w:rsidRDefault="00A012DA" w:rsidP="00A012DA">
      <w:pPr>
        <w:pStyle w:val="SupplementalMaterialsAffiliation"/>
        <w:rPr>
          <w:rFonts w:eastAsia="AdvGulliv-I"/>
        </w:rPr>
      </w:pPr>
      <w:r>
        <w:rPr>
          <w:vertAlign w:val="superscript"/>
        </w:rPr>
        <w:t>a</w:t>
      </w:r>
      <w:r>
        <w:rPr>
          <w:rFonts w:eastAsia="AdvGulliv-I"/>
        </w:rPr>
        <w:t>Key Laboratory of Organosilicon Chemistry and Material Technology of Ministry of Education, Hangzhou Normal University, Hangzhou 311121, China</w:t>
      </w:r>
    </w:p>
    <w:p w14:paraId="60B8E4E1" w14:textId="77777777" w:rsidR="00A012DA" w:rsidRDefault="00A012DA" w:rsidP="00A012DA">
      <w:pPr>
        <w:pStyle w:val="SupplementalMaterialsAffiliation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  <w:vertAlign w:val="superscript"/>
          <w:lang w:eastAsia="zh-CN"/>
        </w:rPr>
        <w:t>b</w:t>
      </w:r>
      <w:r>
        <w:rPr>
          <w:color w:val="333333"/>
          <w:shd w:val="clear" w:color="auto" w:fill="FFFFFF"/>
        </w:rPr>
        <w:t>Dalian Institute of Chemical Physics, Chinese Academy of Sciences, Dalian 116011, China</w:t>
      </w:r>
    </w:p>
    <w:p w14:paraId="30317B28" w14:textId="6512DA51" w:rsidR="00A012DA" w:rsidRDefault="00A012DA" w:rsidP="00A012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eastAsia="Times-Italic" w:hAnsi="Times New Roman"/>
          <w:iCs/>
          <w:sz w:val="24"/>
          <w:szCs w:val="24"/>
        </w:rPr>
        <w:t>E</w:t>
      </w:r>
      <w:r>
        <w:rPr>
          <w:rFonts w:ascii="Times New Roman" w:eastAsia="Times-Italic" w:hAnsi="Times New Roman"/>
          <w:iCs/>
          <w:sz w:val="24"/>
          <w:szCs w:val="24"/>
        </w:rPr>
        <w:t xml:space="preserve">mail: </w:t>
      </w:r>
      <w:r>
        <w:rPr>
          <w:rFonts w:ascii="Times New Roman" w:eastAsia="MTSY" w:hAnsi="Times New Roman"/>
          <w:sz w:val="24"/>
          <w:szCs w:val="24"/>
        </w:rPr>
        <w:t>ybai@hznu.edu.cn</w:t>
      </w:r>
      <w:r>
        <w:rPr>
          <w:rFonts w:ascii="Times New Roman" w:eastAsia="MTSY" w:hAnsi="Times New Roman"/>
          <w:sz w:val="24"/>
          <w:szCs w:val="24"/>
        </w:rPr>
        <w:t xml:space="preserve"> </w:t>
      </w:r>
    </w:p>
    <w:p w14:paraId="014F27B2" w14:textId="77777777" w:rsidR="00EF26C6" w:rsidRDefault="000047F3" w:rsidP="000047F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47F3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14:paraId="5BF3BC51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5B741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56B87" wp14:editId="013AC1AF">
            <wp:extent cx="5314950" cy="3724275"/>
            <wp:effectExtent l="0" t="0" r="0" b="9525"/>
            <wp:docPr id="48" name="图片 47" descr="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7" descr="2-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172400" w14:textId="640128CD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1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</w:rPr>
        <w:t>H NMR of product from 1-octene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308C4AFC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</w:p>
    <w:p w14:paraId="11256D1B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</w:p>
    <w:p w14:paraId="63D76A31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</w:p>
    <w:p w14:paraId="5A11BB48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</w:p>
    <w:p w14:paraId="754A9F0E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46250D6C" wp14:editId="1680C094">
            <wp:simplePos x="0" y="0"/>
            <wp:positionH relativeFrom="column">
              <wp:posOffset>1791970</wp:posOffset>
            </wp:positionH>
            <wp:positionV relativeFrom="paragraph">
              <wp:posOffset>520700</wp:posOffset>
            </wp:positionV>
            <wp:extent cx="2219325" cy="1046480"/>
            <wp:effectExtent l="0" t="0" r="9525" b="1270"/>
            <wp:wrapNone/>
            <wp:docPr id="1" name="对象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对象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046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B741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68B29F" wp14:editId="1F997B32">
            <wp:extent cx="5314950" cy="3705225"/>
            <wp:effectExtent l="0" t="0" r="0" b="9525"/>
            <wp:docPr id="49" name="图片 48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8" descr="1-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0F007A" w14:textId="5B435FD0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2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>C</w:t>
      </w:r>
      <w:r w:rsidRPr="005B7414">
        <w:rPr>
          <w:rFonts w:ascii="Times New Roman" w:hAnsi="Times New Roman" w:cs="Times New Roman"/>
          <w:sz w:val="24"/>
          <w:szCs w:val="24"/>
        </w:rPr>
        <w:t xml:space="preserve"> NMR of product from 1-octene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AC4DD7D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</w:rPr>
      </w:pPr>
    </w:p>
    <w:p w14:paraId="7D71D28F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object w:dxaOrig="1440" w:dyaOrig="1440" w14:anchorId="6369A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23.75pt;margin-top:35.45pt;width:146.6pt;height:82.4pt;z-index:251663360;mso-width-relative:page;mso-height-relative:page">
            <v:imagedata r:id="rId10" o:title=""/>
          </v:shape>
          <o:OLEObject Type="Embed" ProgID="ChemDraw.Document.6.0" ShapeID="_x0000_s1026" DrawAspect="Content" ObjectID="_1589874261" r:id="rId11"/>
        </w:object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5E17E330" wp14:editId="557380DA">
            <wp:extent cx="5629275" cy="3933825"/>
            <wp:effectExtent l="0" t="0" r="9525" b="9525"/>
            <wp:docPr id="50" name="图片 4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9" descr="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FEABC1" w14:textId="48F25ED1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Pr="005B7414">
        <w:rPr>
          <w:rFonts w:ascii="Times New Roman" w:hAnsi="Times New Roman" w:cs="Times New Roman"/>
          <w:b/>
          <w:sz w:val="24"/>
          <w:szCs w:val="24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</w:rPr>
        <w:t>H NMR of product from 1-</w:t>
      </w:r>
      <w:r w:rsidRPr="005B7414">
        <w:rPr>
          <w:rFonts w:ascii="Times New Roman" w:hAnsi="Times New Roman" w:cs="Times New Roman"/>
          <w:sz w:val="24"/>
          <w:szCs w:val="24"/>
        </w:rPr>
        <w:t>hex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2BF9C56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12A7A31A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4428C655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6B4D72F5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anchor distT="0" distB="0" distL="114300" distR="114300" simplePos="0" relativeHeight="251657216" behindDoc="0" locked="0" layoutInCell="1" allowOverlap="1" wp14:anchorId="4B2311EC" wp14:editId="1B7365B3">
            <wp:simplePos x="0" y="0"/>
            <wp:positionH relativeFrom="column">
              <wp:posOffset>2401570</wp:posOffset>
            </wp:positionH>
            <wp:positionV relativeFrom="paragraph">
              <wp:posOffset>707390</wp:posOffset>
            </wp:positionV>
            <wp:extent cx="1904365" cy="1046480"/>
            <wp:effectExtent l="0" t="0" r="635" b="1270"/>
            <wp:wrapNone/>
            <wp:docPr id="3" name="对象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对象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046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35114B23" wp14:editId="737C3FA6">
            <wp:extent cx="5629275" cy="3933825"/>
            <wp:effectExtent l="0" t="0" r="9525" b="9525"/>
            <wp:docPr id="51" name="图片 5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 descr="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2C5DD5" w14:textId="5CF639EB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4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>C</w:t>
      </w:r>
      <w:r w:rsidRPr="005B7414">
        <w:rPr>
          <w:rFonts w:ascii="Times New Roman" w:hAnsi="Times New Roman" w:cs="Times New Roman"/>
          <w:sz w:val="24"/>
          <w:szCs w:val="24"/>
        </w:rPr>
        <w:t xml:space="preserve"> NMR of product from 1-</w:t>
      </w:r>
      <w:r w:rsidRPr="005B7414">
        <w:rPr>
          <w:rFonts w:ascii="Times New Roman" w:hAnsi="Times New Roman" w:cs="Times New Roman"/>
          <w:sz w:val="24"/>
          <w:szCs w:val="24"/>
        </w:rPr>
        <w:t>hex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1540172B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56C59154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object w:dxaOrig="1440" w:dyaOrig="1440" w14:anchorId="673AE0E9">
          <v:shape id="_x0000_s1027" type="#_x0000_t75" style="position:absolute;margin-left:57.75pt;margin-top:50.45pt;width:221.1pt;height:82.4pt;z-index:251664384;mso-width-relative:page;mso-height-relative:page">
            <v:imagedata r:id="rId15" o:title=""/>
          </v:shape>
          <o:OLEObject Type="Embed" ProgID="ChemDraw.Document.6.0" ShapeID="_x0000_s1027" DrawAspect="Content" ObjectID="_1589874262" r:id="rId16"/>
        </w:object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00A2BD84" wp14:editId="7E4D2E51">
            <wp:extent cx="5629275" cy="3924300"/>
            <wp:effectExtent l="0" t="0" r="9525" b="0"/>
            <wp:docPr id="52" name="图片 5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1" descr="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653302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6D18DA37" w14:textId="5EE9D467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5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</w:rPr>
        <w:t>H NMR of product from 1-</w:t>
      </w:r>
      <w:r w:rsidRPr="005B7414">
        <w:rPr>
          <w:rFonts w:ascii="Times New Roman" w:hAnsi="Times New Roman" w:cs="Times New Roman"/>
          <w:sz w:val="24"/>
          <w:szCs w:val="24"/>
        </w:rPr>
        <w:t>dec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962B85A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0B4752CE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anchor distT="0" distB="0" distL="114300" distR="114300" simplePos="0" relativeHeight="251660288" behindDoc="0" locked="0" layoutInCell="1" allowOverlap="1" wp14:anchorId="71F6D08F" wp14:editId="24AC0259">
            <wp:simplePos x="0" y="0"/>
            <wp:positionH relativeFrom="column">
              <wp:posOffset>352425</wp:posOffset>
            </wp:positionH>
            <wp:positionV relativeFrom="paragraph">
              <wp:posOffset>347345</wp:posOffset>
            </wp:positionV>
            <wp:extent cx="2849245" cy="1046480"/>
            <wp:effectExtent l="0" t="0" r="8255" b="1270"/>
            <wp:wrapNone/>
            <wp:docPr id="4" name="对象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对象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49245" cy="1046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75E2E8AB" wp14:editId="1D04EE3F">
            <wp:extent cx="5629275" cy="3924300"/>
            <wp:effectExtent l="0" t="0" r="9525" b="0"/>
            <wp:docPr id="53" name="图片 5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2" descr="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866E86" w14:textId="3698E40C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6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>C</w:t>
      </w:r>
      <w:r w:rsidRPr="005B7414">
        <w:rPr>
          <w:rFonts w:ascii="Times New Roman" w:hAnsi="Times New Roman" w:cs="Times New Roman"/>
          <w:sz w:val="24"/>
          <w:szCs w:val="24"/>
        </w:rPr>
        <w:t xml:space="preserve"> NMR of product from 1-</w:t>
      </w:r>
      <w:r w:rsidRPr="005B7414">
        <w:rPr>
          <w:rFonts w:ascii="Times New Roman" w:hAnsi="Times New Roman" w:cs="Times New Roman"/>
          <w:sz w:val="24"/>
          <w:szCs w:val="24"/>
        </w:rPr>
        <w:t>dec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A4050D9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206A6E86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object w:dxaOrig="1440" w:dyaOrig="1440" w14:anchorId="58D32B27">
          <v:shape id="_x0000_s1028" type="#_x0000_t75" style="position:absolute;margin-left:29.25pt;margin-top:41.45pt;width:245.85pt;height:82.4pt;z-index:251665408;mso-width-relative:page;mso-height-relative:page">
            <v:imagedata r:id="rId20" o:title=""/>
          </v:shape>
          <o:OLEObject Type="Embed" ProgID="ChemDraw.Document.6.0" ShapeID="_x0000_s1028" DrawAspect="Content" ObjectID="_1589874263" r:id="rId21"/>
        </w:object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61349FC1" wp14:editId="3AE1AA25">
            <wp:extent cx="5648325" cy="3943350"/>
            <wp:effectExtent l="0" t="0" r="9525" b="0"/>
            <wp:docPr id="54" name="图片 5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3" descr="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1ECE6B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22716CB7" w14:textId="1E30E8F4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Pr="005B7414">
        <w:rPr>
          <w:rFonts w:ascii="Times New Roman" w:hAnsi="Times New Roman" w:cs="Times New Roman"/>
          <w:b/>
          <w:sz w:val="24"/>
          <w:szCs w:val="24"/>
        </w:rPr>
        <w:t>7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</w:rPr>
        <w:t>H NMR of product from 1-</w:t>
      </w:r>
      <w:r w:rsidRPr="005B7414">
        <w:rPr>
          <w:rFonts w:ascii="Times New Roman" w:hAnsi="Times New Roman" w:cs="Times New Roman"/>
          <w:sz w:val="24"/>
          <w:szCs w:val="24"/>
        </w:rPr>
        <w:t>dodec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EE19A23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5FE3248D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object w:dxaOrig="1440" w:dyaOrig="1440" w14:anchorId="382B4F36">
          <v:shape id="_x0000_s1029" type="#_x0000_t75" style="position:absolute;margin-left:72.75pt;margin-top:53.3pt;width:233.55pt;height:86.9pt;z-index:251666432;mso-width-relative:page;mso-height-relative:page">
            <v:imagedata r:id="rId23" o:title=""/>
          </v:shape>
          <o:OLEObject Type="Embed" ProgID="ChemDraw.Document.6.0" ShapeID="_x0000_s1029" DrawAspect="Content" ObjectID="_1589874264" r:id="rId24"/>
        </w:object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7E493105" wp14:editId="58EA7604">
            <wp:extent cx="5648325" cy="3933825"/>
            <wp:effectExtent l="0" t="0" r="9525" b="9525"/>
            <wp:docPr id="55" name="图片 5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4" descr="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659BA0" w14:textId="086CCAE6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8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>C</w:t>
      </w:r>
      <w:r w:rsidRPr="005B7414">
        <w:rPr>
          <w:rFonts w:ascii="Times New Roman" w:hAnsi="Times New Roman" w:cs="Times New Roman"/>
          <w:sz w:val="24"/>
          <w:szCs w:val="24"/>
        </w:rPr>
        <w:t xml:space="preserve"> NMR of product from 1-</w:t>
      </w:r>
      <w:r w:rsidRPr="005B7414">
        <w:rPr>
          <w:rFonts w:ascii="Times New Roman" w:hAnsi="Times New Roman" w:cs="Times New Roman"/>
          <w:sz w:val="24"/>
          <w:szCs w:val="24"/>
        </w:rPr>
        <w:t>dodec</w:t>
      </w:r>
      <w:r w:rsidRPr="005B7414">
        <w:rPr>
          <w:rFonts w:ascii="Times New Roman" w:hAnsi="Times New Roman" w:cs="Times New Roman"/>
          <w:sz w:val="24"/>
          <w:szCs w:val="24"/>
        </w:rPr>
        <w:t>ene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27FE2E89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5D4BF42A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35BE5231" wp14:editId="6163FA5D">
            <wp:simplePos x="0" y="0"/>
            <wp:positionH relativeFrom="column">
              <wp:posOffset>1314450</wp:posOffset>
            </wp:positionH>
            <wp:positionV relativeFrom="paragraph">
              <wp:posOffset>589915</wp:posOffset>
            </wp:positionV>
            <wp:extent cx="1807845" cy="1092835"/>
            <wp:effectExtent l="0" t="0" r="1905" b="12065"/>
            <wp:wrapNone/>
            <wp:docPr id="5" name="对象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对象 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092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5388B673" wp14:editId="3ECC2C80">
            <wp:extent cx="5629275" cy="3933825"/>
            <wp:effectExtent l="0" t="0" r="9525" b="9525"/>
            <wp:docPr id="56" name="图片 5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5" descr="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B0896F" w14:textId="08A3D9E8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 w:rsidRPr="005B7414">
        <w:rPr>
          <w:rFonts w:ascii="Times New Roman" w:hAnsi="Times New Roman" w:cs="Times New Roman"/>
          <w:b/>
          <w:sz w:val="24"/>
          <w:szCs w:val="24"/>
        </w:rPr>
        <w:t>9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</w:rPr>
        <w:t xml:space="preserve">H NMR of product from </w:t>
      </w:r>
      <w:r w:rsidRPr="005B7414">
        <w:rPr>
          <w:rFonts w:ascii="Times New Roman" w:hAnsi="Times New Roman" w:cs="Times New Roman"/>
          <w:sz w:val="24"/>
          <w:szCs w:val="24"/>
        </w:rPr>
        <w:t>styr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5E2EA84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2D4B9C13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48AF61BD" w14:textId="77777777" w:rsidR="00A012DA" w:rsidRPr="005B7414" w:rsidRDefault="00A012DA" w:rsidP="00A012D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object w:dxaOrig="1440" w:dyaOrig="1440" w14:anchorId="708A8E80">
          <v:shape id="_x0000_s1030" type="#_x0000_t75" style="position:absolute;margin-left:128.25pt;margin-top:50.05pt;width:146.45pt;height:86.05pt;z-index:251667456;mso-width-relative:page;mso-height-relative:page">
            <v:imagedata r:id="rId28" o:title=""/>
          </v:shape>
          <o:OLEObject Type="Embed" ProgID="ChemDraw.Document.6.0" ShapeID="_x0000_s1030" DrawAspect="Content" ObjectID="_1589874265" r:id="rId29"/>
        </w:object>
      </w:r>
      <w:r w:rsidRPr="005B7414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 wp14:anchorId="39D3F25B" wp14:editId="13056E52">
            <wp:extent cx="5629275" cy="3933825"/>
            <wp:effectExtent l="0" t="0" r="9525" b="9525"/>
            <wp:docPr id="57" name="图片 5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6" descr="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EB469E" w14:textId="3A04806B" w:rsidR="00A012DA" w:rsidRPr="005B7414" w:rsidRDefault="00A012DA" w:rsidP="00A01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5B7414">
        <w:rPr>
          <w:rFonts w:ascii="Times New Roman" w:hAnsi="Times New Roman" w:cs="Times New Roman"/>
          <w:b/>
          <w:sz w:val="24"/>
          <w:szCs w:val="24"/>
        </w:rPr>
        <w:t>Figure S 1</w:t>
      </w:r>
      <w:r w:rsidRPr="005B7414">
        <w:rPr>
          <w:rFonts w:ascii="Times New Roman" w:hAnsi="Times New Roman" w:cs="Times New Roman"/>
          <w:b/>
          <w:sz w:val="24"/>
          <w:szCs w:val="24"/>
        </w:rPr>
        <w:t>0</w:t>
      </w:r>
      <w:r w:rsidRPr="005B7414">
        <w:rPr>
          <w:rFonts w:ascii="Times New Roman" w:hAnsi="Times New Roman" w:cs="Times New Roman"/>
          <w:sz w:val="24"/>
          <w:szCs w:val="24"/>
        </w:rPr>
        <w:t xml:space="preserve">: 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B741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7414">
        <w:rPr>
          <w:rFonts w:ascii="Times New Roman" w:hAnsi="Times New Roman" w:cs="Times New Roman"/>
          <w:sz w:val="24"/>
          <w:szCs w:val="24"/>
        </w:rPr>
        <w:t>C</w:t>
      </w:r>
      <w:r w:rsidRPr="005B7414">
        <w:rPr>
          <w:rFonts w:ascii="Times New Roman" w:hAnsi="Times New Roman" w:cs="Times New Roman"/>
          <w:sz w:val="24"/>
          <w:szCs w:val="24"/>
        </w:rPr>
        <w:t xml:space="preserve"> NMR of product from </w:t>
      </w:r>
      <w:r w:rsidRPr="005B7414">
        <w:rPr>
          <w:rFonts w:ascii="Times New Roman" w:hAnsi="Times New Roman" w:cs="Times New Roman"/>
          <w:sz w:val="24"/>
          <w:szCs w:val="24"/>
        </w:rPr>
        <w:t>styrene</w:t>
      </w:r>
      <w:r w:rsidRPr="005B7414">
        <w:rPr>
          <w:rFonts w:ascii="Times New Roman" w:hAnsi="Times New Roman" w:cs="Times New Roman"/>
          <w:sz w:val="24"/>
          <w:szCs w:val="24"/>
        </w:rPr>
        <w:t xml:space="preserve"> / PhSiH</w:t>
      </w:r>
      <w:r w:rsidRPr="005B741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bookmarkEnd w:id="0"/>
    <w:p w14:paraId="014F27B9" w14:textId="77777777" w:rsidR="00924F18" w:rsidRDefault="00924F18" w:rsidP="00924F1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24F18" w:rsidSect="00F80F4F">
      <w:head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4F27C0" w14:textId="77777777" w:rsidR="00EF26C6" w:rsidRDefault="00EF26C6" w:rsidP="00EF26C6">
      <w:pPr>
        <w:spacing w:after="0" w:line="240" w:lineRule="auto"/>
      </w:pPr>
      <w:r>
        <w:separator/>
      </w:r>
    </w:p>
    <w:p w14:paraId="014F27C1" w14:textId="77777777" w:rsidR="003E488C" w:rsidRDefault="003E488C"/>
    <w:p w14:paraId="014F27C2" w14:textId="77777777" w:rsidR="003E488C" w:rsidRDefault="003E488C" w:rsidP="00924F18"/>
  </w:endnote>
  <w:endnote w:type="continuationSeparator" w:id="0">
    <w:p w14:paraId="014F27C3" w14:textId="77777777" w:rsidR="00EF26C6" w:rsidRDefault="00EF26C6" w:rsidP="00EF26C6">
      <w:pPr>
        <w:spacing w:after="0" w:line="240" w:lineRule="auto"/>
      </w:pPr>
      <w:r>
        <w:continuationSeparator/>
      </w:r>
    </w:p>
    <w:p w14:paraId="014F27C4" w14:textId="77777777" w:rsidR="003E488C" w:rsidRDefault="003E488C"/>
    <w:p w14:paraId="014F27C5" w14:textId="77777777" w:rsidR="003E488C" w:rsidRDefault="003E488C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Gulliv-I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Times-Italic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MTSY">
    <w:altName w:val="Malgun Gothic"/>
    <w:charset w:val="81"/>
    <w:family w:val="auto"/>
    <w:pitch w:val="default"/>
    <w:sig w:usb0="00000000" w:usb1="0000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4F27BA" w14:textId="77777777" w:rsidR="00EF26C6" w:rsidRDefault="00EF26C6" w:rsidP="00EF26C6">
      <w:pPr>
        <w:spacing w:after="0" w:line="240" w:lineRule="auto"/>
      </w:pPr>
      <w:r>
        <w:separator/>
      </w:r>
    </w:p>
    <w:p w14:paraId="014F27BB" w14:textId="77777777" w:rsidR="003E488C" w:rsidRDefault="003E488C"/>
    <w:p w14:paraId="014F27BC" w14:textId="77777777" w:rsidR="003E488C" w:rsidRDefault="003E488C" w:rsidP="00924F18"/>
  </w:footnote>
  <w:footnote w:type="continuationSeparator" w:id="0">
    <w:p w14:paraId="014F27BD" w14:textId="77777777" w:rsidR="00EF26C6" w:rsidRDefault="00EF26C6" w:rsidP="00EF26C6">
      <w:pPr>
        <w:spacing w:after="0" w:line="240" w:lineRule="auto"/>
      </w:pPr>
      <w:r>
        <w:continuationSeparator/>
      </w:r>
    </w:p>
    <w:p w14:paraId="014F27BE" w14:textId="77777777" w:rsidR="003E488C" w:rsidRDefault="003E488C"/>
    <w:p w14:paraId="014F27BF" w14:textId="77777777" w:rsidR="003E488C" w:rsidRDefault="003E488C" w:rsidP="00924F1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11785"/>
      <w:docPartObj>
        <w:docPartGallery w:val="Page Numbers (Top of Page)"/>
        <w:docPartUnique/>
      </w:docPartObj>
    </w:sdtPr>
    <w:sdtEndPr/>
    <w:sdtContent>
      <w:p w14:paraId="014F27C6" w14:textId="77777777" w:rsidR="00F1789D" w:rsidRDefault="00F1789D">
        <w:pPr>
          <w:pStyle w:val="Header"/>
          <w:jc w:val="right"/>
        </w:pPr>
        <w:r>
          <w:t xml:space="preserve">S </w:t>
        </w:r>
        <w:r w:rsidR="004B0C99">
          <w:fldChar w:fldCharType="begin"/>
        </w:r>
        <w:r w:rsidR="004B0C99">
          <w:instrText xml:space="preserve"> PAGE   \* MERGEFORMAT </w:instrText>
        </w:r>
        <w:r w:rsidR="004B0C99">
          <w:fldChar w:fldCharType="separate"/>
        </w:r>
        <w:r w:rsidR="005B7414">
          <w:rPr>
            <w:noProof/>
          </w:rPr>
          <w:t>2</w:t>
        </w:r>
        <w:r w:rsidR="004B0C99">
          <w:rPr>
            <w:noProof/>
          </w:rPr>
          <w:fldChar w:fldCharType="end"/>
        </w:r>
      </w:p>
    </w:sdtContent>
  </w:sdt>
  <w:p w14:paraId="014F27C7" w14:textId="77777777" w:rsidR="00F1789D" w:rsidRDefault="00F1789D">
    <w:pPr>
      <w:pStyle w:val="Header"/>
    </w:pPr>
  </w:p>
  <w:p w14:paraId="014F27C8" w14:textId="77777777" w:rsidR="003E488C" w:rsidRDefault="003E488C"/>
  <w:p w14:paraId="014F27C9" w14:textId="77777777" w:rsidR="003E488C" w:rsidRDefault="003E488C" w:rsidP="00924F18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47F3"/>
    <w:rsid w:val="000047F3"/>
    <w:rsid w:val="00014842"/>
    <w:rsid w:val="00033CE9"/>
    <w:rsid w:val="00392161"/>
    <w:rsid w:val="003957D9"/>
    <w:rsid w:val="003E488C"/>
    <w:rsid w:val="004B0C99"/>
    <w:rsid w:val="005B7414"/>
    <w:rsid w:val="006E52F0"/>
    <w:rsid w:val="00733574"/>
    <w:rsid w:val="008553BE"/>
    <w:rsid w:val="00924F18"/>
    <w:rsid w:val="00A012DA"/>
    <w:rsid w:val="00A379C1"/>
    <w:rsid w:val="00AF351D"/>
    <w:rsid w:val="00C51409"/>
    <w:rsid w:val="00CF71CC"/>
    <w:rsid w:val="00DB1F30"/>
    <w:rsid w:val="00EB1F66"/>
    <w:rsid w:val="00EF26C6"/>
    <w:rsid w:val="00F1789D"/>
    <w:rsid w:val="00F80F4F"/>
    <w:rsid w:val="00FA1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014F27AE"/>
  <w15:docId w15:val="{38D510ED-CDEF-4EAD-B29C-7315EEFE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6C6"/>
  </w:style>
  <w:style w:type="paragraph" w:styleId="Footer">
    <w:name w:val="footer"/>
    <w:basedOn w:val="Normal"/>
    <w:link w:val="Foot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2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981F30-28CC-438B-86ED-F11BB78E0C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62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1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Martin Rudd</cp:lastModifiedBy>
  <cp:revision>3</cp:revision>
  <dcterms:created xsi:type="dcterms:W3CDTF">2018-06-07T15:57:00Z</dcterms:created>
  <dcterms:modified xsi:type="dcterms:W3CDTF">2018-06-07T15:58:00Z</dcterms:modified>
</cp:coreProperties>
</file>